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sldIdLst>
    <p:sldId id="256" r:id="rId2"/>
    <p:sldId id="257" r:id="rId3"/>
    <p:sldId id="264" r:id="rId4"/>
    <p:sldId id="258" r:id="rId5"/>
    <p:sldId id="263" r:id="rId6"/>
    <p:sldId id="259" r:id="rId7"/>
    <p:sldId id="260" r:id="rId8"/>
    <p:sldId id="261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34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240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5CB200-2CC2-9228-B408-E49C6B6986A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7BC9CAC-C41E-56EE-504A-3FD8E1A8F3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7119B6-18E1-F530-76E7-74BC46252B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2D719-EDF3-490F-B044-C619B2CF79E2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2A9EEB-E60A-4523-8B45-6CBA245BFE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292971-7049-9833-E6DE-2ABF761A4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BF131-B735-4D11-B7FD-7FA7C515BF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6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A40C4F-1607-DF49-BE32-A0076DD91F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703845-14FB-EBD7-2417-AB370BE908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23EA70-F95E-4808-5038-2EA165BF9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2D719-EDF3-490F-B044-C619B2CF79E2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753B49-7729-6E56-5682-D4C88EAA7A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3F0F18-09E4-BCF2-C48D-771EDC79BB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BF131-B735-4D11-B7FD-7FA7C515BF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3250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60F516E-7D7B-4326-846F-04CD18A0E74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324C695-827C-9A6F-B3E7-E053B10833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755FE4-3941-C516-A306-32738262FC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2D719-EDF3-490F-B044-C619B2CF79E2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AB3DF3-57B7-17E5-F041-5F24551EAF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9073C8-FB90-903A-DFDA-BA25F48F8F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BF131-B735-4D11-B7FD-7FA7C515BF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7024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A84969-30E2-AD9B-8656-0F9F564DB9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082FF6-4AC9-CF86-51AD-A81C997599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74482C-2E08-23C5-E5F5-08E86B1623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2D719-EDF3-490F-B044-C619B2CF79E2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E647A3-87EE-EF0E-24D1-268F905393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D56EC2-7313-14D5-DC83-3020F92793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BF131-B735-4D11-B7FD-7FA7C515BF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9589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A779A-AA0A-63AB-FBA6-C9C3970DEE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85C4EF-8BF4-92D1-D9CA-54B724060B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CE79B-D7D7-A9F2-74FD-42D227E26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2D719-EDF3-490F-B044-C619B2CF79E2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835ACB-92A1-07C2-0CD6-A0A505A99D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91C0B8-2E66-3876-DAB1-6697AA218A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BF131-B735-4D11-B7FD-7FA7C515BF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3746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E4137-9309-E2D2-7664-E62C73A25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2D032-65AC-5968-8D58-332029F8C84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B162B5-ACF8-74FC-AFC8-3656F7BCCD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5759E5-100B-5D25-2CE9-A525FB346D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2D719-EDF3-490F-B044-C619B2CF79E2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EC0743-6CF9-0068-405E-8EFA423A2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D1A81F2-6D9C-CA11-235D-7BBFDA8203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BF131-B735-4D11-B7FD-7FA7C515BF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4041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137CF6-8927-39EB-62BB-801214C3DD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78B0CEB-34DB-916C-AFD7-923C320278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A8355EF-8452-7B0B-EA88-DCF31B9878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9040EE7-84A1-FF2D-F3E2-36C7FC08F67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0D99007-DCE3-A10D-13C0-B9475DE740D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EC33DC1-C1B8-DB27-9E1A-C38792C61C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2D719-EDF3-490F-B044-C619B2CF79E2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A74A870-EF0E-8577-8A7C-5C2BCD160E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05EBCBB-D85B-E60C-4CB6-FD0ED5E58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BF131-B735-4D11-B7FD-7FA7C515BF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300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894946-0FD4-80DD-6A5C-EA4EDF523A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FE72D1D-C4F0-8BCF-E81E-D75E181552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2D719-EDF3-490F-B044-C619B2CF79E2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1B3990F-C42C-C5CC-D865-20BF5769A9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51D602-89D5-ED95-9CA2-563E77057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BF131-B735-4D11-B7FD-7FA7C515BF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58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D2E71CB-38DA-0C2F-1D1A-43926B1F07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2D719-EDF3-490F-B044-C619B2CF79E2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60EFB2-2FAA-2216-7D3B-CED92498C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48EA57-8826-16A0-4B43-306C03736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BF131-B735-4D11-B7FD-7FA7C515BF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6010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221AB8-22DE-DC57-06A6-569763A9D0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7FE09C-A301-512F-088A-A95F45B920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DF07850-561E-C3A3-8AB7-F0B83CE93E0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9D11A2-1309-1C94-17FA-905879FE21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2D719-EDF3-490F-B044-C619B2CF79E2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8B8FA-C177-8A9F-C27F-B4833939C1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01B8C04-6395-8EE9-CD80-3E172C6971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BF131-B735-4D11-B7FD-7FA7C515BF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2764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9BACE9-0D46-5D90-0DEE-8C910F885E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0562C69-D1B1-7034-68A4-643D20C6AD9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34ABA1F-D879-30B6-1B06-DDF0EADEFB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775A15-E700-20D8-7F71-7A9DEEAB3B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2D719-EDF3-490F-B044-C619B2CF79E2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EAE1777-D12C-31BA-7441-F4E3DB675B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A326A7-6158-89C2-C1AB-01B55245D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BF131-B735-4D11-B7FD-7FA7C515BF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258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90574F3-B837-05AA-7309-B9F5EE68E3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466071-B8D5-7A77-4598-C2FFBB886D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C27034-6FB6-D1ED-5B0B-C184EB21672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02D719-EDF3-490F-B044-C619B2CF79E2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F1D2E8-12BD-F598-CA3F-4D8BCD1412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8605DC-735A-6094-5420-45A27116870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DBF131-B735-4D11-B7FD-7FA7C515BF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481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BE64D99-76E7-FE8E-80B5-E3B0CB67B0BB}"/>
              </a:ext>
            </a:extLst>
          </p:cNvPr>
          <p:cNvSpPr txBox="1"/>
          <p:nvPr/>
        </p:nvSpPr>
        <p:spPr>
          <a:xfrm>
            <a:off x="2337732" y="411061"/>
            <a:ext cx="7516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PHẦN ĐIỆN TỪ HỌ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084E72-0B66-1AB5-2F87-D8AA3D9CF496}"/>
              </a:ext>
            </a:extLst>
          </p:cNvPr>
          <p:cNvSpPr txBox="1"/>
          <p:nvPr/>
        </p:nvSpPr>
        <p:spPr>
          <a:xfrm>
            <a:off x="1300294" y="1082180"/>
            <a:ext cx="9873842" cy="3914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80340" algn="l"/>
              </a:tabLst>
            </a:pP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KIẾN THỨC TRỌNG TÂM:</a:t>
            </a:r>
            <a:endParaRPr lang="en-US" sz="2800" dirty="0">
              <a:solidFill>
                <a:srgbClr val="0070C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Times New Roman" panose="02020603050405020304" pitchFamily="18" charset="0"/>
              <a:buChar char="-"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Calibri" panose="020F050202020403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Times New Roman" panose="02020603050405020304" pitchFamily="18" charset="0"/>
              <a:buChar char="-"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uộ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í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ứ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uyê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S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uộ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Vật Lí lớp 9 | Tổng hợp Lý thuyết - Bài tập Vật Lý 9 có đáp án">
            <a:extLst>
              <a:ext uri="{FF2B5EF4-FFF2-40B4-BE49-F238E27FC236}">
                <a16:creationId xmlns:a16="http://schemas.microsoft.com/office/drawing/2014/main" id="{7630A5A6-26A4-7396-E84E-5391AC0EE34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74230" y="4862399"/>
            <a:ext cx="5784421" cy="1826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44596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8CD8C45-2830-3887-AF48-D07DF5A98DA3}"/>
              </a:ext>
            </a:extLst>
          </p:cNvPr>
          <p:cNvSpPr txBox="1"/>
          <p:nvPr/>
        </p:nvSpPr>
        <p:spPr>
          <a:xfrm>
            <a:off x="1015068" y="783981"/>
            <a:ext cx="10161864" cy="47945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80340" algn="l"/>
              </a:tabLst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oay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803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o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o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h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ộ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h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ộ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 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o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 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7021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1486B2B-A52A-996F-2566-96146A8AE7C2}"/>
              </a:ext>
            </a:extLst>
          </p:cNvPr>
          <p:cNvSpPr txBox="1"/>
          <p:nvPr/>
        </p:nvSpPr>
        <p:spPr>
          <a:xfrm>
            <a:off x="444617" y="369116"/>
            <a:ext cx="11107023" cy="46330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   + Na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ĩ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ử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   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  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at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ôt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Vật Lí lớp 9 | Tổng hợp Lý thuyết - Bài tập Vật Lý 9 có đáp án">
            <a:extLst>
              <a:ext uri="{FF2B5EF4-FFF2-40B4-BE49-F238E27FC236}">
                <a16:creationId xmlns:a16="http://schemas.microsoft.com/office/drawing/2014/main" id="{5CA543C0-40B1-52F7-550A-F69BDBB4EB9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58268" y="4132256"/>
            <a:ext cx="5717446" cy="2599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85641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18A37F89-E7A5-8300-D1AE-CC0C594D45F4}"/>
              </a:ext>
            </a:extLst>
          </p:cNvPr>
          <p:cNvSpPr txBox="1"/>
          <p:nvPr/>
        </p:nvSpPr>
        <p:spPr>
          <a:xfrm>
            <a:off x="4370665" y="3061983"/>
            <a:ext cx="4047611" cy="373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6" name="Rectangle 11">
            <a:extLst>
              <a:ext uri="{FF2B5EF4-FFF2-40B4-BE49-F238E27FC236}">
                <a16:creationId xmlns:a16="http://schemas.microsoft.com/office/drawing/2014/main" id="{B4EEC462-274A-8C51-40F8-F5810BAE6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2968" y="952284"/>
            <a:ext cx="10342228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a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Kh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yề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ỏ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ỏ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c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C35422C-8BB7-D0C9-D77B-F082A16BC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48885"/>
              </p:ext>
            </p:extLst>
          </p:nvPr>
        </p:nvGraphicFramePr>
        <p:xfrm>
          <a:off x="4892734" y="3311469"/>
          <a:ext cx="1893960" cy="110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419040" progId="Equation.DSMT4">
                  <p:embed/>
                </p:oleObj>
              </mc:Choice>
              <mc:Fallback>
                <p:oleObj name="Equation" r:id="rId2" imgW="67284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734" y="3311469"/>
                        <a:ext cx="1893960" cy="1105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>
            <a:extLst>
              <a:ext uri="{FF2B5EF4-FFF2-40B4-BE49-F238E27FC236}">
                <a16:creationId xmlns:a16="http://schemas.microsoft.com/office/drawing/2014/main" id="{5AAEBE3C-4A73-7321-7D79-563BA6141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2967" y="4234788"/>
            <a:ext cx="9906001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b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Kh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yề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50748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69DBC94-FFDC-0FE6-1178-50A29A7AFBC8}"/>
              </a:ext>
            </a:extLst>
          </p:cNvPr>
          <p:cNvSpPr txBox="1"/>
          <p:nvPr/>
        </p:nvSpPr>
        <p:spPr>
          <a:xfrm>
            <a:off x="687895" y="83890"/>
            <a:ext cx="10763077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Khi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o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U</a:t>
            </a:r>
            <a:r>
              <a:rPr lang="en-US" sz="2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ộ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ấ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ộ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ấ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o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U</a:t>
            </a:r>
            <a:r>
              <a:rPr lang="en-US" sz="2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.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o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Vật Lí lớp 9 | Tổng hợp Lý thuyết - Bài tập Vật Lý 9 có đáp án">
            <a:extLst>
              <a:ext uri="{FF2B5EF4-FFF2-40B4-BE49-F238E27FC236}">
                <a16:creationId xmlns:a16="http://schemas.microsoft.com/office/drawing/2014/main" id="{6B4338C0-C4D6-47CC-5A7B-135E09DC8D9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96745" y="3256589"/>
            <a:ext cx="3492500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703366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69DBC94-FFDC-0FE6-1178-50A29A7AFBC8}"/>
                  </a:ext>
                </a:extLst>
              </p:cNvPr>
              <p:cNvSpPr txBox="1"/>
              <p:nvPr/>
            </p:nvSpPr>
            <p:spPr>
              <a:xfrm>
                <a:off x="687895" y="83890"/>
                <a:ext cx="11392251" cy="4899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. </a:t>
                </a:r>
                <a:r>
                  <a:rPr lang="en-US" sz="2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ộ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ây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ò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ộ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ây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&gt;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U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&gt;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ạ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n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&lt;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U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&lt;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ă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Ở 2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ây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ả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í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ă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ở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ơ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ê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ụ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ạ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69DBC94-FFDC-0FE6-1178-50A29A7AFB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895" y="83890"/>
                <a:ext cx="11392251" cy="4899931"/>
              </a:xfrm>
              <a:prstGeom prst="rect">
                <a:avLst/>
              </a:prstGeom>
              <a:blipFill>
                <a:blip r:embed="rId2"/>
                <a:stretch>
                  <a:fillRect l="-1124" t="-871" r="-1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Vật Lí lớp 9 | Tổng hợp Lý thuyết - Bài tập Vật Lý 9 có đáp án">
            <a:extLst>
              <a:ext uri="{FF2B5EF4-FFF2-40B4-BE49-F238E27FC236}">
                <a16:creationId xmlns:a16="http://schemas.microsoft.com/office/drawing/2014/main" id="{6580745E-9996-2035-0918-B3E860CF95E0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25380" y="3854657"/>
            <a:ext cx="4311941" cy="2919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268820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9374B729-D489-69B2-3F00-50E1B791C3A6}"/>
              </a:ext>
            </a:extLst>
          </p:cNvPr>
          <p:cNvSpPr txBox="1"/>
          <p:nvPr/>
        </p:nvSpPr>
        <p:spPr>
          <a:xfrm>
            <a:off x="838898" y="536895"/>
            <a:ext cx="11218878" cy="6173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BÀI TẬP:</a:t>
            </a:r>
            <a:endParaRPr lang="en-US" sz="28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ộ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oa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ứ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yê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ộ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			B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â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ê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         	D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80340" algn="l"/>
              </a:tabLs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ả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ả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          		B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		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Giả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              		D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1594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9326943-BA45-8C38-FC3B-C6F5CEC8B875}"/>
              </a:ext>
            </a:extLst>
          </p:cNvPr>
          <p:cNvSpPr txBox="1"/>
          <p:nvPr/>
        </p:nvSpPr>
        <p:spPr>
          <a:xfrm>
            <a:off x="478172" y="828160"/>
            <a:ext cx="11543252" cy="5624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ả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500V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3500V?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ả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0km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ả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000V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ả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3Ω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km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yề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ả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A. 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ỏ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ả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33629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</TotalTime>
  <Words>740</Words>
  <Application>Microsoft Office PowerPoint</Application>
  <PresentationFormat>Widescreen</PresentationFormat>
  <Paragraphs>42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Calibri</vt:lpstr>
      <vt:lpstr>Calibri Light</vt:lpstr>
      <vt:lpstr>Cambria Math</vt:lpstr>
      <vt:lpstr>Times New Roman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ễn Chấn Nam - 208A140008</dc:creator>
  <cp:lastModifiedBy>Nguyễn Chấn Nam - 208A140008</cp:lastModifiedBy>
  <cp:revision>3</cp:revision>
  <dcterms:created xsi:type="dcterms:W3CDTF">2024-03-16T05:11:23Z</dcterms:created>
  <dcterms:modified xsi:type="dcterms:W3CDTF">2024-03-16T05:30:30Z</dcterms:modified>
</cp:coreProperties>
</file>